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469E" w:rsidRPr="00377BE5" w:rsidRDefault="00CC1552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2.1</w:t>
      </w:r>
      <w:r w:rsidR="005E469E" w:rsidRPr="00377BE5">
        <w:rPr>
          <w:rFonts w:asciiTheme="majorEastAsia" w:eastAsiaTheme="majorEastAsia" w:hAnsiTheme="majorEastAsia" w:hint="eastAsia"/>
          <w:b/>
          <w:sz w:val="24"/>
        </w:rPr>
        <w:t>输入圆半径（5）和圆心角（60</w:t>
      </w:r>
      <w:r w:rsidR="005E469E" w:rsidRPr="00377BE5">
        <w:rPr>
          <w:rFonts w:eastAsiaTheme="majorEastAsia"/>
          <w:b/>
          <w:sz w:val="24"/>
        </w:rPr>
        <w:t>˚</w:t>
      </w:r>
      <w:r w:rsidR="005E469E" w:rsidRPr="00377BE5">
        <w:rPr>
          <w:rFonts w:asciiTheme="majorEastAsia" w:eastAsiaTheme="majorEastAsia" w:hAnsiTheme="majorEastAsia" w:hint="eastAsia"/>
          <w:b/>
          <w:sz w:val="24"/>
        </w:rPr>
        <w:t>C），输出圆的周长、面积和扇形的周长、面积。</w:t>
      </w:r>
    </w:p>
    <w:p w:rsidR="005E469E" w:rsidRPr="00377BE5" w:rsidRDefault="005E469E" w:rsidP="00CC1552">
      <w:pPr>
        <w:jc w:val="left"/>
        <w:rPr>
          <w:b/>
          <w:sz w:val="24"/>
        </w:rPr>
      </w:pPr>
      <w:r w:rsidRPr="00377BE5">
        <w:rPr>
          <w:b/>
          <w:sz w:val="24"/>
        </w:rPr>
        <w:t>#include&lt;stdio.h&gt;</w:t>
      </w:r>
    </w:p>
    <w:p w:rsidR="005E469E" w:rsidRPr="00377BE5" w:rsidRDefault="005E469E" w:rsidP="00CC1552">
      <w:pPr>
        <w:jc w:val="left"/>
        <w:rPr>
          <w:b/>
          <w:sz w:val="24"/>
        </w:rPr>
      </w:pPr>
      <w:r w:rsidRPr="00377BE5">
        <w:rPr>
          <w:b/>
          <w:sz w:val="24"/>
        </w:rPr>
        <w:t>#include&lt;math.h&gt;</w:t>
      </w:r>
    </w:p>
    <w:p w:rsidR="005E469E" w:rsidRPr="00377BE5" w:rsidRDefault="005E469E" w:rsidP="00CC1552">
      <w:pPr>
        <w:jc w:val="left"/>
        <w:rPr>
          <w:b/>
          <w:sz w:val="24"/>
        </w:rPr>
      </w:pPr>
      <w:r w:rsidRPr="00377BE5">
        <w:rPr>
          <w:b/>
          <w:sz w:val="24"/>
        </w:rPr>
        <w:t>int main()</w:t>
      </w:r>
    </w:p>
    <w:p w:rsidR="005E469E" w:rsidRPr="00377BE5" w:rsidRDefault="005E469E" w:rsidP="00CC1552">
      <w:pPr>
        <w:jc w:val="left"/>
        <w:rPr>
          <w:b/>
          <w:sz w:val="24"/>
        </w:rPr>
      </w:pPr>
      <w:r w:rsidRPr="00377BE5">
        <w:rPr>
          <w:b/>
          <w:sz w:val="24"/>
        </w:rPr>
        <w:t>{</w:t>
      </w:r>
    </w:p>
    <w:p w:rsidR="005E469E" w:rsidRPr="00377BE5" w:rsidRDefault="005E469E" w:rsidP="00A2218D">
      <w:pPr>
        <w:ind w:firstLine="420"/>
        <w:jc w:val="left"/>
        <w:rPr>
          <w:b/>
          <w:sz w:val="24"/>
        </w:rPr>
      </w:pPr>
      <w:r w:rsidRPr="00377BE5">
        <w:rPr>
          <w:b/>
          <w:sz w:val="24"/>
        </w:rPr>
        <w:t>double r,theta,pi,s0,s1,l0,l1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r=5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theta=60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pi=3.14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s0=pi*r*r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l0=2*pi*r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s1=s0*60/360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l1=l0*60/360+2*r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printf("</w:t>
      </w:r>
      <w:r w:rsidRPr="00377BE5">
        <w:rPr>
          <w:b/>
          <w:sz w:val="24"/>
        </w:rPr>
        <w:t>圆的面积为</w:t>
      </w:r>
      <w:r w:rsidRPr="00377BE5">
        <w:rPr>
          <w:b/>
          <w:sz w:val="24"/>
        </w:rPr>
        <w:t>%.2f,\n</w:t>
      </w:r>
      <w:r w:rsidRPr="00377BE5">
        <w:rPr>
          <w:b/>
          <w:sz w:val="24"/>
        </w:rPr>
        <w:t>圆的周长为</w:t>
      </w:r>
      <w:r w:rsidRPr="00377BE5">
        <w:rPr>
          <w:b/>
          <w:sz w:val="24"/>
        </w:rPr>
        <w:t>%.2f,\n</w:t>
      </w:r>
      <w:r w:rsidRPr="00377BE5">
        <w:rPr>
          <w:b/>
          <w:sz w:val="24"/>
        </w:rPr>
        <w:t>扇形的面积为</w:t>
      </w:r>
      <w:r w:rsidRPr="00377BE5">
        <w:rPr>
          <w:b/>
          <w:sz w:val="24"/>
        </w:rPr>
        <w:t>%.2f,\n</w:t>
      </w:r>
      <w:r w:rsidRPr="00377BE5">
        <w:rPr>
          <w:b/>
          <w:sz w:val="24"/>
        </w:rPr>
        <w:t>扇形的周长为</w:t>
      </w:r>
      <w:r w:rsidRPr="00377BE5">
        <w:rPr>
          <w:b/>
          <w:sz w:val="24"/>
        </w:rPr>
        <w:t>%.2f.\n",s0,l0,s1,l1);</w:t>
      </w:r>
    </w:p>
    <w:p w:rsidR="005E469E" w:rsidRPr="00377BE5" w:rsidRDefault="005E469E" w:rsidP="00A2218D">
      <w:pPr>
        <w:ind w:leftChars="200" w:left="420"/>
        <w:jc w:val="left"/>
        <w:rPr>
          <w:b/>
          <w:sz w:val="24"/>
        </w:rPr>
      </w:pPr>
      <w:r w:rsidRPr="00377BE5">
        <w:rPr>
          <w:b/>
          <w:sz w:val="24"/>
        </w:rPr>
        <w:t>return 0;</w:t>
      </w:r>
    </w:p>
    <w:p w:rsidR="005E469E" w:rsidRPr="00377BE5" w:rsidRDefault="005E469E" w:rsidP="00CC1552">
      <w:pPr>
        <w:jc w:val="left"/>
        <w:rPr>
          <w:b/>
          <w:sz w:val="24"/>
        </w:rPr>
      </w:pPr>
      <w:r w:rsidRPr="00377BE5">
        <w:rPr>
          <w:b/>
          <w:sz w:val="24"/>
        </w:rPr>
        <w:t>}</w:t>
      </w:r>
    </w:p>
    <w:p w:rsidR="00CC1552" w:rsidRPr="00377BE5" w:rsidRDefault="00CC1552" w:rsidP="005E469E">
      <w:pPr>
        <w:rPr>
          <w:b/>
          <w:sz w:val="24"/>
        </w:rPr>
      </w:pPr>
    </w:p>
    <w:p w:rsidR="005B47FD" w:rsidRPr="00377BE5" w:rsidRDefault="00F939D4" w:rsidP="005E469E">
      <w:pPr>
        <w:rPr>
          <w:rFonts w:asciiTheme="majorEastAsia" w:eastAsiaTheme="majorEastAsia" w:hAnsiTheme="majorEastAsia"/>
          <w:b/>
          <w:sz w:val="24"/>
        </w:rPr>
      </w:pPr>
      <w:r>
        <w:rPr>
          <w:rFonts w:asciiTheme="majorEastAsia" w:eastAsiaTheme="majorEastAsia" w:hAnsiTheme="majorEastAsia"/>
          <w:b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43.15pt;margin-top:24.1pt;width:73pt;height:31pt;z-index:1" fillcolor="#3891a7">
            <v:imagedata r:id="rId6" o:title=""/>
            <v:shadow color="#e7dec9"/>
          </v:shape>
          <o:OLEObject Type="Embed" ProgID="Equation.DSMT4" ShapeID="_x0000_s1028" DrawAspect="Content" ObjectID="_1573301664" r:id="rId7"/>
        </w:pict>
      </w:r>
      <w:r w:rsidR="005E469E" w:rsidRPr="00377BE5">
        <w:rPr>
          <w:rFonts w:asciiTheme="majorEastAsia" w:eastAsiaTheme="majorEastAsia" w:hAnsiTheme="majorEastAsia" w:hint="eastAsia"/>
          <w:b/>
          <w:sz w:val="24"/>
        </w:rPr>
        <w:t>2</w:t>
      </w:r>
      <w:r w:rsidR="00CC1552" w:rsidRPr="00377BE5">
        <w:rPr>
          <w:rFonts w:asciiTheme="majorEastAsia" w:eastAsiaTheme="majorEastAsia" w:hAnsiTheme="majorEastAsia" w:hint="eastAsia"/>
          <w:b/>
          <w:sz w:val="24"/>
        </w:rPr>
        <w:t>.2</w:t>
      </w:r>
      <w:r w:rsidR="005E469E" w:rsidRPr="00377BE5">
        <w:rPr>
          <w:rFonts w:asciiTheme="majorEastAsia" w:eastAsiaTheme="majorEastAsia" w:hAnsiTheme="majorEastAsia" w:hint="eastAsia"/>
          <w:b/>
          <w:sz w:val="24"/>
        </w:rPr>
        <w:t>输入一个华氏温度，要求输出摄氏温度。</w:t>
      </w:r>
      <w:r w:rsidR="005E469E" w:rsidRPr="00377BE5">
        <w:rPr>
          <w:rFonts w:asciiTheme="majorEastAsia" w:eastAsiaTheme="majorEastAsia" w:hAnsiTheme="majorEastAsia" w:hint="eastAsia"/>
          <w:b/>
          <w:sz w:val="24"/>
        </w:rPr>
        <w:br/>
      </w:r>
      <w:r w:rsidR="005E469E" w:rsidRPr="00377BE5">
        <w:rPr>
          <w:rFonts w:asciiTheme="majorEastAsia" w:eastAsiaTheme="majorEastAsia" w:hAnsiTheme="majorEastAsia" w:hint="eastAsia"/>
          <w:b/>
          <w:sz w:val="24"/>
        </w:rPr>
        <w:br/>
        <w:t>公式为               ,输出要有文字说明，取两位小数。</w:t>
      </w:r>
    </w:p>
    <w:p w:rsidR="005E469E" w:rsidRPr="00377BE5" w:rsidRDefault="005E469E" w:rsidP="005E469E">
      <w:pPr>
        <w:rPr>
          <w:sz w:val="24"/>
        </w:rPr>
      </w:pP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>#include&lt;stdio.h&gt;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>int main()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>{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ab/>
        <w:t>float f,c;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ab/>
        <w:t>printf("</w:t>
      </w:r>
      <w:r w:rsidRPr="00377BE5">
        <w:rPr>
          <w:rFonts w:hint="eastAsia"/>
          <w:b/>
          <w:sz w:val="24"/>
        </w:rPr>
        <w:t>请输入一个华氏温度：</w:t>
      </w:r>
      <w:r w:rsidRPr="00377BE5">
        <w:rPr>
          <w:rFonts w:hint="eastAsia"/>
          <w:b/>
          <w:sz w:val="24"/>
        </w:rPr>
        <w:t>");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ab/>
        <w:t>scanf("%f",&amp;f);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ab/>
        <w:t>c=5*(f-32)/9;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ab/>
        <w:t>printf("</w:t>
      </w:r>
      <w:r w:rsidRPr="00377BE5">
        <w:rPr>
          <w:rFonts w:hint="eastAsia"/>
          <w:b/>
          <w:sz w:val="24"/>
        </w:rPr>
        <w:t>摄氏温度为</w:t>
      </w:r>
      <w:r w:rsidRPr="00377BE5">
        <w:rPr>
          <w:rFonts w:hint="eastAsia"/>
          <w:b/>
          <w:sz w:val="24"/>
        </w:rPr>
        <w:t>%.2f\n",c);</w:t>
      </w:r>
    </w:p>
    <w:p w:rsidR="005E469E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ab/>
        <w:t>return 0;</w:t>
      </w:r>
    </w:p>
    <w:p w:rsidR="00CC1552" w:rsidRPr="00377BE5" w:rsidRDefault="005E469E" w:rsidP="005E469E">
      <w:pPr>
        <w:rPr>
          <w:b/>
          <w:sz w:val="24"/>
        </w:rPr>
      </w:pPr>
      <w:r w:rsidRPr="00377BE5">
        <w:rPr>
          <w:rFonts w:hint="eastAsia"/>
          <w:b/>
          <w:sz w:val="24"/>
        </w:rPr>
        <w:t xml:space="preserve">} </w:t>
      </w:r>
    </w:p>
    <w:p w:rsidR="005E469E" w:rsidRPr="00377BE5" w:rsidRDefault="00F939D4" w:rsidP="005E469E">
      <w:pPr>
        <w:rPr>
          <w:b/>
          <w:sz w:val="24"/>
        </w:rPr>
      </w:pPr>
      <w:r w:rsidRPr="00F939D4">
        <w:rPr>
          <w:noProof/>
          <w:sz w:val="24"/>
        </w:rPr>
        <w:pict>
          <v:shape id="_x0000_s1029" type="#_x0000_t75" style="position:absolute;left:0;text-align:left;margin-left:149.15pt;margin-top:9.45pt;width:109pt;height:31pt;z-index:2" fillcolor="#3891a7">
            <v:imagedata r:id="rId8" o:title=""/>
            <v:shadow color="#e7dec9"/>
          </v:shape>
          <o:OLEObject Type="Embed" ProgID="Equation.DSMT4" ShapeID="_x0000_s1029" DrawAspect="Content" ObjectID="_1573301665" r:id="rId9"/>
        </w:pict>
      </w:r>
    </w:p>
    <w:p w:rsidR="005E469E" w:rsidRPr="00377BE5" w:rsidRDefault="00CC1552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3.1</w:t>
      </w:r>
      <w:r w:rsidR="005E469E" w:rsidRPr="00377BE5">
        <w:rPr>
          <w:rFonts w:asciiTheme="majorEastAsia" w:eastAsiaTheme="majorEastAsia" w:hAnsiTheme="majorEastAsia" w:hint="eastAsia"/>
          <w:b/>
          <w:sz w:val="24"/>
        </w:rPr>
        <w:t>编写程序求解求和公式                      的前10项。要求画出流程图（ANSI流程图和NS流程图）</w:t>
      </w:r>
    </w:p>
    <w:p w:rsidR="005E469E" w:rsidRPr="00377BE5" w:rsidRDefault="007F08E6" w:rsidP="00CC1552">
      <w:pPr>
        <w:jc w:val="center"/>
        <w:rPr>
          <w:rFonts w:asciiTheme="majorEastAsia" w:eastAsiaTheme="majorEastAsia" w:hAnsiTheme="majorEastAsia"/>
          <w:b/>
          <w:sz w:val="24"/>
        </w:rPr>
      </w:pPr>
      <w:r w:rsidRPr="00F939D4">
        <w:rPr>
          <w:rFonts w:asciiTheme="majorEastAsia" w:eastAsiaTheme="majorEastAsia" w:hAnsiTheme="majorEastAsia"/>
          <w:b/>
          <w:sz w:val="24"/>
        </w:rPr>
        <w:pict>
          <v:shape id="图片 2" o:spid="_x0000_i1025" type="#_x0000_t75" style="width:342pt;height:114pt;visibility:visible;mso-wrap-style:square">
            <v:imagedata r:id="rId10" o:title=""/>
          </v:shape>
        </w:pict>
      </w:r>
    </w:p>
    <w:p w:rsidR="005E469E" w:rsidRPr="00377BE5" w:rsidRDefault="00F939D4" w:rsidP="00CC1552">
      <w:pPr>
        <w:jc w:val="center"/>
        <w:rPr>
          <w:rFonts w:asciiTheme="majorEastAsia" w:eastAsiaTheme="majorEastAsia" w:hAnsiTheme="majorEastAsia"/>
          <w:b/>
          <w:sz w:val="24"/>
        </w:rPr>
      </w:pPr>
      <w:r w:rsidRPr="00F939D4">
        <w:rPr>
          <w:rFonts w:asciiTheme="majorEastAsia" w:eastAsiaTheme="majorEastAsia" w:hAnsiTheme="majorEastAsia"/>
          <w:b/>
          <w:sz w:val="24"/>
        </w:rPr>
        <w:lastRenderedPageBreak/>
        <w:pict>
          <v:shape id="图片 1" o:spid="_x0000_i1026" type="#_x0000_t75" style="width:225pt;height:405pt;visibility:visible;mso-wrap-style:square">
            <v:imagedata r:id="rId11" o:title=""/>
          </v:shape>
        </w:pic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#include&lt;stdio.h&gt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int main()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{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 xml:space="preserve">   int i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float sum, t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sum=0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i=1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while(i&lt;=10)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{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t=i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sum=sum+1/t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i++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}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printf("S=%.2f\n",sum)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return 0;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 xml:space="preserve">} </w:t>
      </w:r>
    </w:p>
    <w:p w:rsidR="005E469E" w:rsidRPr="00377BE5" w:rsidRDefault="005E469E" w:rsidP="005E469E">
      <w:pPr>
        <w:rPr>
          <w:rFonts w:asciiTheme="majorEastAsia" w:eastAsiaTheme="majorEastAsia" w:hAnsiTheme="majorEastAsia"/>
          <w:b/>
          <w:sz w:val="24"/>
        </w:rPr>
      </w:pPr>
    </w:p>
    <w:p w:rsidR="00CC1552" w:rsidRPr="00377BE5" w:rsidRDefault="00CC1552" w:rsidP="005E469E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lastRenderedPageBreak/>
        <w:t>3.2 编写程序实现输入整数</w:t>
      </w:r>
      <w:r w:rsidRPr="00377BE5">
        <w:rPr>
          <w:rFonts w:asciiTheme="majorEastAsia" w:eastAsiaTheme="majorEastAsia" w:hAnsiTheme="majorEastAsia"/>
          <w:b/>
          <w:sz w:val="24"/>
        </w:rPr>
        <w:t>n</w:t>
      </w:r>
      <w:r w:rsidRPr="00377BE5">
        <w:rPr>
          <w:rFonts w:asciiTheme="majorEastAsia" w:eastAsiaTheme="majorEastAsia" w:hAnsiTheme="majorEastAsia" w:hint="eastAsia"/>
          <w:b/>
          <w:sz w:val="24"/>
        </w:rPr>
        <w:t>，输出如下所示数字组成的菱形（如</w:t>
      </w:r>
      <w:r w:rsidRPr="00377BE5">
        <w:rPr>
          <w:rFonts w:asciiTheme="majorEastAsia" w:eastAsiaTheme="majorEastAsia" w:hAnsiTheme="majorEastAsia"/>
          <w:b/>
          <w:sz w:val="24"/>
        </w:rPr>
        <w:t>n=5</w:t>
      </w:r>
      <w:r w:rsidRPr="00377BE5">
        <w:rPr>
          <w:rFonts w:asciiTheme="majorEastAsia" w:eastAsiaTheme="majorEastAsia" w:hAnsiTheme="majorEastAsia" w:hint="eastAsia"/>
          <w:b/>
          <w:sz w:val="24"/>
        </w:rPr>
        <w:t>）。要求画出流程图（</w:t>
      </w:r>
      <w:r w:rsidRPr="00377BE5">
        <w:rPr>
          <w:rFonts w:asciiTheme="majorEastAsia" w:eastAsiaTheme="majorEastAsia" w:hAnsiTheme="majorEastAsia"/>
          <w:b/>
          <w:sz w:val="24"/>
        </w:rPr>
        <w:t>ANSI</w:t>
      </w:r>
      <w:r w:rsidRPr="00377BE5">
        <w:rPr>
          <w:rFonts w:asciiTheme="majorEastAsia" w:eastAsiaTheme="majorEastAsia" w:hAnsiTheme="majorEastAsia" w:hint="eastAsia"/>
          <w:b/>
          <w:sz w:val="24"/>
        </w:rPr>
        <w:t>流程图和</w:t>
      </w:r>
      <w:r w:rsidRPr="00377BE5">
        <w:rPr>
          <w:rFonts w:asciiTheme="majorEastAsia" w:eastAsiaTheme="majorEastAsia" w:hAnsiTheme="majorEastAsia"/>
          <w:b/>
          <w:sz w:val="24"/>
        </w:rPr>
        <w:t>NS</w:t>
      </w:r>
      <w:r w:rsidRPr="00377BE5">
        <w:rPr>
          <w:rFonts w:asciiTheme="majorEastAsia" w:eastAsiaTheme="majorEastAsia" w:hAnsiTheme="majorEastAsia" w:hint="eastAsia"/>
          <w:b/>
          <w:sz w:val="24"/>
        </w:rPr>
        <w:t>流程图）</w:t>
      </w:r>
    </w:p>
    <w:p w:rsidR="00CC1552" w:rsidRPr="00377BE5" w:rsidRDefault="007F08E6" w:rsidP="005E469E">
      <w:pPr>
        <w:rPr>
          <w:rFonts w:asciiTheme="majorEastAsia" w:eastAsiaTheme="majorEastAsia" w:hAnsiTheme="majorEastAsia"/>
          <w:b/>
          <w:sz w:val="24"/>
        </w:rPr>
      </w:pPr>
      <w:r w:rsidRPr="00F939D4">
        <w:rPr>
          <w:rFonts w:asciiTheme="majorEastAsia" w:eastAsiaTheme="majorEastAsia" w:hAnsiTheme="majorEastAsia"/>
          <w:b/>
          <w:sz w:val="24"/>
        </w:rPr>
        <w:pict>
          <v:shape id="图片 3" o:spid="_x0000_i1027" type="#_x0000_t75" style="width:6in;height:149.25pt;visibility:visible;mso-wrap-style:square">
            <v:imagedata r:id="rId12" o:title=""/>
          </v:shape>
        </w:pict>
      </w:r>
    </w:p>
    <w:p w:rsidR="00CC1552" w:rsidRPr="00377BE5" w:rsidRDefault="00CC1552" w:rsidP="005E469E">
      <w:pPr>
        <w:rPr>
          <w:rFonts w:asciiTheme="majorEastAsia" w:eastAsiaTheme="majorEastAsia" w:hAnsiTheme="majorEastAsia"/>
          <w:b/>
          <w:sz w:val="24"/>
        </w:rPr>
      </w:pPr>
    </w:p>
    <w:p w:rsidR="00CC1552" w:rsidRPr="00377BE5" w:rsidRDefault="007F08E6" w:rsidP="005E469E">
      <w:pPr>
        <w:rPr>
          <w:rFonts w:asciiTheme="majorEastAsia" w:eastAsiaTheme="majorEastAsia" w:hAnsiTheme="majorEastAsia"/>
          <w:b/>
          <w:sz w:val="24"/>
        </w:rPr>
      </w:pPr>
      <w:r w:rsidRPr="00F939D4">
        <w:rPr>
          <w:rFonts w:asciiTheme="majorEastAsia" w:eastAsiaTheme="majorEastAsia" w:hAnsiTheme="majorEastAsia"/>
          <w:b/>
          <w:sz w:val="24"/>
        </w:rPr>
        <w:pict>
          <v:shape id="对象 4" o:spid="_x0000_i1028" type="#_x0000_t75" style="width:411pt;height:471pt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">
            <v:imagedata r:id="rId13" o:title="" croptop="-64f" cropbottom="-69f" cropright="-40f"/>
            <o:lock v:ext="edit" aspectratio="f"/>
          </v:shape>
        </w:pic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lastRenderedPageBreak/>
        <w:t>#include&lt;stdio.h&gt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int main()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{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int i,j,n,a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printf("输入一个整数n:")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scanf("%d",&amp;n)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for(i=1;i&lt;=2*n-1;i++)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{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for(j=1;j&lt;=2*n-1;j++)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{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a=n-abs(n-i)-abs(n-j)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if(a&lt;=0)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printf(" ")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else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printf("%d",a)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}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</w:r>
      <w:r w:rsidRPr="00377BE5">
        <w:rPr>
          <w:rFonts w:asciiTheme="majorEastAsia" w:eastAsiaTheme="majorEastAsia" w:hAnsiTheme="majorEastAsia" w:hint="eastAsia"/>
          <w:b/>
          <w:sz w:val="24"/>
        </w:rPr>
        <w:tab/>
        <w:t>printf("\n")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}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ab/>
        <w:t>return 0;</w:t>
      </w:r>
    </w:p>
    <w:p w:rsidR="00CC1552" w:rsidRPr="00377BE5" w:rsidRDefault="00CC1552" w:rsidP="00CC1552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 xml:space="preserve">} </w:t>
      </w:r>
    </w:p>
    <w:p w:rsidR="00CC1552" w:rsidRDefault="00CC1552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3C5371" w:rsidRPr="003C5371" w:rsidRDefault="003C5371" w:rsidP="005E469E">
      <w:pPr>
        <w:rPr>
          <w:rFonts w:asciiTheme="majorEastAsia" w:eastAsiaTheme="majorEastAsia" w:hAnsiTheme="majorEastAsia"/>
          <w:b/>
          <w:sz w:val="24"/>
        </w:rPr>
      </w:pPr>
    </w:p>
    <w:p w:rsidR="00FE2871" w:rsidRPr="00377BE5" w:rsidRDefault="00FE2871" w:rsidP="00FE2871">
      <w:pPr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lastRenderedPageBreak/>
        <w:t>第四讲：</w:t>
      </w:r>
    </w:p>
    <w:p w:rsidR="00FE2871" w:rsidRPr="00377BE5" w:rsidRDefault="00FE2871" w:rsidP="002B2614">
      <w:pPr>
        <w:autoSpaceDE w:val="0"/>
        <w:autoSpaceDN w:val="0"/>
        <w:adjustRightInd w:val="0"/>
        <w:jc w:val="left"/>
        <w:rPr>
          <w:rFonts w:asciiTheme="majorEastAsia" w:eastAsiaTheme="majorEastAsia" w:hAnsiTheme="majorEastAsia"/>
          <w:b/>
          <w:sz w:val="24"/>
        </w:rPr>
      </w:pPr>
      <w:r w:rsidRPr="00377BE5">
        <w:rPr>
          <w:rFonts w:asciiTheme="majorEastAsia" w:eastAsiaTheme="majorEastAsia" w:hAnsiTheme="majorEastAsia" w:hint="eastAsia"/>
          <w:b/>
          <w:sz w:val="24"/>
        </w:rPr>
        <w:t>4.1</w:t>
      </w:r>
      <w:r w:rsidR="002B2614" w:rsidRPr="00377BE5">
        <w:rPr>
          <w:rFonts w:asciiTheme="majorEastAsia" w:eastAsiaTheme="majorEastAsia" w:hAnsiTheme="majorEastAsia" w:hint="eastAsia"/>
          <w:b/>
          <w:sz w:val="24"/>
        </w:rPr>
        <w:t xml:space="preserve"> 编写程序，任意输入</w:t>
      </w:r>
      <w:r w:rsidR="002B2614" w:rsidRPr="00377BE5">
        <w:rPr>
          <w:rFonts w:asciiTheme="majorEastAsia" w:eastAsiaTheme="majorEastAsia" w:hAnsiTheme="majorEastAsia"/>
          <w:b/>
          <w:sz w:val="24"/>
        </w:rPr>
        <w:t>10</w:t>
      </w:r>
      <w:r w:rsidR="002B2614" w:rsidRPr="00377BE5">
        <w:rPr>
          <w:rFonts w:asciiTheme="majorEastAsia" w:eastAsiaTheme="majorEastAsia" w:hAnsiTheme="majorEastAsia" w:hint="eastAsia"/>
          <w:b/>
          <w:sz w:val="24"/>
        </w:rPr>
        <w:t>个整数的数列，先将整数按照从大到小的顺序进行排序，然后输入一个整数插入到序列中，使数列保持从大到小的顺序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a[10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i,j,t,p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请任意输入</w:t>
      </w:r>
      <w:r w:rsidRPr="00377BE5">
        <w:rPr>
          <w:rFonts w:hint="eastAsia"/>
          <w:sz w:val="24"/>
        </w:rPr>
        <w:t>10</w:t>
      </w:r>
      <w:r w:rsidRPr="00377BE5">
        <w:rPr>
          <w:rFonts w:hint="eastAsia"/>
          <w:sz w:val="24"/>
        </w:rPr>
        <w:t>个整数</w:t>
      </w:r>
      <w:r w:rsidRPr="00377BE5">
        <w:rPr>
          <w:rFonts w:hint="eastAsia"/>
          <w:sz w:val="24"/>
        </w:rPr>
        <w:t>: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 (i=0;i&lt;10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</w:t>
      </w:r>
      <w:r w:rsidRPr="00377BE5">
        <w:rPr>
          <w:sz w:val="24"/>
        </w:rPr>
        <w:tab/>
        <w:t>scanf("%d",&amp;a[i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printf("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 (j=0;j&lt;9;j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for (i=0;i&lt;9-j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</w:r>
      <w:r w:rsidRPr="00377BE5">
        <w:rPr>
          <w:sz w:val="24"/>
        </w:rPr>
        <w:tab/>
        <w:t>if (a[i]&lt;a[i+1])</w:t>
      </w:r>
    </w:p>
    <w:p w:rsidR="00FE2871" w:rsidRPr="00377BE5" w:rsidRDefault="00FE2871" w:rsidP="00FE2871">
      <w:pPr>
        <w:outlineLvl w:val="0"/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</w:r>
      <w:r w:rsidRPr="00377BE5">
        <w:rPr>
          <w:sz w:val="24"/>
        </w:rPr>
        <w:tab/>
        <w:t>{t=a[i];a[i]=a[i+1];a[i+1]=t;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从大到小的排列顺序为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(i=0;i&lt;10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printf(" %d",a[i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printf("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请再任意输入一个整数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scanf("%d",&amp;a[10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 (i=0;i&lt;11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if (a[i]&gt;=a[10]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</w:r>
      <w:r w:rsidRPr="00377BE5">
        <w:rPr>
          <w:sz w:val="24"/>
        </w:rPr>
        <w:tab/>
        <w:t>a[i]=a[i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else {p=a[i];a[i]=a[10];a[10]=p;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</w: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再次从大到小排列的顺序为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(i=0;i&lt;11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printf(" %d",a[i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printf("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>4.2</w:t>
      </w:r>
      <w:r w:rsidR="002B2614" w:rsidRPr="00377BE5">
        <w:rPr>
          <w:rFonts w:hint="eastAsia"/>
          <w:b/>
          <w:sz w:val="24"/>
        </w:rPr>
        <w:t xml:space="preserve"> </w:t>
      </w:r>
      <w:r w:rsidR="002B2614" w:rsidRPr="00377BE5">
        <w:rPr>
          <w:rFonts w:hint="eastAsia"/>
          <w:b/>
          <w:sz w:val="24"/>
        </w:rPr>
        <w:t>编写程序，输入任意一个含有空格的字符串（至少</w:t>
      </w:r>
      <w:r w:rsidR="002B2614" w:rsidRPr="00377BE5">
        <w:rPr>
          <w:b/>
          <w:sz w:val="24"/>
        </w:rPr>
        <w:t>10</w:t>
      </w:r>
      <w:r w:rsidR="002B2614" w:rsidRPr="00377BE5">
        <w:rPr>
          <w:rFonts w:hint="eastAsia"/>
          <w:b/>
          <w:sz w:val="24"/>
        </w:rPr>
        <w:t>个字符），删除指定位置的字符后输出该字符串。如：输入</w:t>
      </w:r>
      <w:r w:rsidR="002B2614" w:rsidRPr="00377BE5">
        <w:rPr>
          <w:b/>
          <w:sz w:val="24"/>
        </w:rPr>
        <w:t>”BEIJING123”</w:t>
      </w:r>
      <w:r w:rsidR="002B2614" w:rsidRPr="00377BE5">
        <w:rPr>
          <w:rFonts w:hint="eastAsia"/>
          <w:b/>
          <w:sz w:val="24"/>
        </w:rPr>
        <w:t>和删除位置</w:t>
      </w:r>
      <w:r w:rsidR="002B2614" w:rsidRPr="00377BE5">
        <w:rPr>
          <w:b/>
          <w:sz w:val="24"/>
        </w:rPr>
        <w:t>4</w:t>
      </w:r>
      <w:r w:rsidR="002B2614" w:rsidRPr="00377BE5">
        <w:rPr>
          <w:rFonts w:hint="eastAsia"/>
          <w:b/>
          <w:sz w:val="24"/>
        </w:rPr>
        <w:t>，则输出</w:t>
      </w:r>
      <w:r w:rsidR="002B2614" w:rsidRPr="00377BE5">
        <w:rPr>
          <w:b/>
          <w:sz w:val="24"/>
        </w:rPr>
        <w:t>”BEIING123”</w:t>
      </w:r>
      <w:r w:rsidR="002B2614" w:rsidRPr="00377BE5">
        <w:rPr>
          <w:rFonts w:hint="eastAsia"/>
          <w:b/>
          <w:sz w:val="24"/>
        </w:rPr>
        <w:t>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i,n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char c[81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请输入一个至少十个字符且含有空格的字符串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gets(c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请输入要删除的位置：</w:t>
      </w:r>
      <w:r w:rsidRPr="00377BE5">
        <w:rPr>
          <w:rFonts w:hint="eastAsia"/>
          <w:sz w:val="24"/>
        </w:rPr>
        <w:t>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lastRenderedPageBreak/>
        <w:tab/>
        <w:t>scanf("%d",&amp;n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f (n&lt;strlen(c)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for (i=n-1;i&lt;strlen(c)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c[i]=c[i+1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处理后的字符串为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puts(c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b/>
          <w:sz w:val="24"/>
        </w:rPr>
      </w:pPr>
      <w:r w:rsidRPr="00377BE5">
        <w:rPr>
          <w:rFonts w:hint="eastAsia"/>
          <w:b/>
          <w:sz w:val="24"/>
        </w:rPr>
        <w:t>第五讲：</w:t>
      </w:r>
    </w:p>
    <w:p w:rsidR="00FE2871" w:rsidRPr="00377BE5" w:rsidRDefault="00FE2871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>5.1</w:t>
      </w:r>
      <w:r w:rsidR="002B2614" w:rsidRPr="00377BE5">
        <w:rPr>
          <w:rFonts w:hint="eastAsia"/>
          <w:b/>
          <w:sz w:val="24"/>
        </w:rPr>
        <w:t xml:space="preserve"> </w:t>
      </w:r>
      <w:r w:rsidR="002B2614" w:rsidRPr="00377BE5">
        <w:rPr>
          <w:rFonts w:hint="eastAsia"/>
          <w:b/>
          <w:sz w:val="24"/>
        </w:rPr>
        <w:t>编写一个函数</w:t>
      </w:r>
      <w:r w:rsidR="002B2614" w:rsidRPr="00377BE5">
        <w:rPr>
          <w:b/>
          <w:sz w:val="24"/>
        </w:rPr>
        <w:t>fun()</w:t>
      </w:r>
      <w:r w:rsidR="002B2614" w:rsidRPr="00377BE5">
        <w:rPr>
          <w:rFonts w:hint="eastAsia"/>
          <w:b/>
          <w:sz w:val="24"/>
        </w:rPr>
        <w:t>，使之可以判断一个整数是否是素数。并编写函数</w:t>
      </w:r>
      <w:r w:rsidR="002B2614" w:rsidRPr="00377BE5">
        <w:rPr>
          <w:b/>
          <w:sz w:val="24"/>
        </w:rPr>
        <w:t>AVG()</w:t>
      </w:r>
      <w:r w:rsidR="002B2614" w:rsidRPr="00377BE5">
        <w:rPr>
          <w:rFonts w:hint="eastAsia"/>
          <w:b/>
          <w:sz w:val="24"/>
        </w:rPr>
        <w:t>计算</w:t>
      </w:r>
      <w:r w:rsidR="002B2614" w:rsidRPr="00377BE5">
        <w:rPr>
          <w:b/>
          <w:sz w:val="24"/>
        </w:rPr>
        <w:t>1000</w:t>
      </w:r>
      <w:r w:rsidR="002B2614" w:rsidRPr="00377BE5">
        <w:rPr>
          <w:rFonts w:hint="eastAsia"/>
          <w:b/>
          <w:sz w:val="24"/>
        </w:rPr>
        <w:t>以内的素数的平均值，要求函数</w:t>
      </w:r>
      <w:r w:rsidR="002B2614" w:rsidRPr="00377BE5">
        <w:rPr>
          <w:b/>
          <w:sz w:val="24"/>
        </w:rPr>
        <w:t>AVG()</w:t>
      </w:r>
      <w:r w:rsidR="002B2614" w:rsidRPr="00377BE5">
        <w:rPr>
          <w:rFonts w:hint="eastAsia"/>
          <w:b/>
          <w:sz w:val="24"/>
        </w:rPr>
        <w:t>调用函数</w:t>
      </w:r>
      <w:r w:rsidR="002B2614" w:rsidRPr="00377BE5">
        <w:rPr>
          <w:b/>
          <w:sz w:val="24"/>
        </w:rPr>
        <w:t>fun()</w:t>
      </w:r>
      <w:r w:rsidR="002B2614" w:rsidRPr="00377BE5">
        <w:rPr>
          <w:rFonts w:hint="eastAsia"/>
          <w:b/>
          <w:sz w:val="24"/>
        </w:rPr>
        <w:t>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a,num,c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请输入一个任意正整数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scanf("%d",&amp;num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a=fun(num);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f (a==0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</w: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这个数不是一个素数</w:t>
      </w:r>
      <w:r w:rsidRPr="00377BE5">
        <w:rPr>
          <w:rFonts w:hint="eastAsia"/>
          <w:sz w:val="24"/>
        </w:rPr>
        <w:t>.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f (a==1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 xml:space="preserve">    printf("</w:t>
      </w:r>
      <w:r w:rsidRPr="00377BE5">
        <w:rPr>
          <w:rFonts w:hint="eastAsia"/>
          <w:sz w:val="24"/>
        </w:rPr>
        <w:t>这个数是一个素数</w:t>
      </w:r>
      <w:r w:rsidRPr="00377BE5">
        <w:rPr>
          <w:rFonts w:hint="eastAsia"/>
          <w:sz w:val="24"/>
        </w:rPr>
        <w:t>.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1000</w:t>
      </w:r>
      <w:r w:rsidRPr="00377BE5">
        <w:rPr>
          <w:rFonts w:hint="eastAsia"/>
          <w:sz w:val="24"/>
        </w:rPr>
        <w:t>以内所有素数的平均数是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c=avg(1000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printf("%d\n",c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avg(int m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j,b,k,sum,z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k=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sum=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 (j=2;j&lt;m;j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b=fun(j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   if(b==1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</w:r>
      <w:r w:rsidRPr="00377BE5">
        <w:rPr>
          <w:sz w:val="24"/>
        </w:rPr>
        <w:tab/>
        <w:t>sum=sum+j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</w:r>
      <w:r w:rsidRPr="00377BE5">
        <w:rPr>
          <w:sz w:val="24"/>
        </w:rPr>
        <w:tab/>
        <w:t>k++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lastRenderedPageBreak/>
        <w:tab/>
        <w:t>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</w:t>
      </w:r>
      <w:r w:rsidRPr="00377BE5">
        <w:rPr>
          <w:sz w:val="24"/>
        </w:rPr>
        <w:tab/>
        <w:t>z=sum/k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return (z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fun(int n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i,y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y=1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 (i=2;i&lt;n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y=y*(n%i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      if (y&gt;1000)  //</w:t>
      </w:r>
      <w:r w:rsidRPr="00377BE5">
        <w:rPr>
          <w:rFonts w:hint="eastAsia"/>
          <w:sz w:val="24"/>
        </w:rPr>
        <w:t>防止</w:t>
      </w:r>
      <w:r w:rsidRPr="00377BE5">
        <w:rPr>
          <w:rFonts w:hint="eastAsia"/>
          <w:sz w:val="24"/>
        </w:rPr>
        <w:t>y</w:t>
      </w:r>
      <w:r w:rsidRPr="00377BE5">
        <w:rPr>
          <w:rFonts w:hint="eastAsia"/>
          <w:sz w:val="24"/>
        </w:rPr>
        <w:t>的数过大，产生溢出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</w:r>
      <w:r w:rsidRPr="00377BE5">
        <w:rPr>
          <w:sz w:val="24"/>
        </w:rPr>
        <w:tab/>
        <w:t>y=1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f (y==0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else 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return 1;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>5.2</w:t>
      </w:r>
      <w:r w:rsidR="002B2614" w:rsidRPr="00377BE5">
        <w:rPr>
          <w:rFonts w:hint="eastAsia"/>
          <w:b/>
          <w:sz w:val="24"/>
        </w:rPr>
        <w:t xml:space="preserve"> </w:t>
      </w:r>
      <w:r w:rsidR="002B2614" w:rsidRPr="00377BE5">
        <w:rPr>
          <w:rFonts w:hint="eastAsia"/>
          <w:b/>
          <w:sz w:val="24"/>
        </w:rPr>
        <w:t>编写一个函数，对输入的整数输出它的全部素数因子。例如：当时，素数因子为：</w:t>
      </w:r>
      <w:r w:rsidR="002B2614" w:rsidRPr="00377BE5">
        <w:rPr>
          <w:b/>
          <w:sz w:val="24"/>
        </w:rPr>
        <w:t>2</w:t>
      </w:r>
      <w:r w:rsidR="002B2614" w:rsidRPr="00377BE5">
        <w:rPr>
          <w:rFonts w:hint="eastAsia"/>
          <w:b/>
          <w:sz w:val="24"/>
        </w:rPr>
        <w:t>，</w:t>
      </w:r>
      <w:r w:rsidR="002B2614" w:rsidRPr="00377BE5">
        <w:rPr>
          <w:b/>
          <w:sz w:val="24"/>
        </w:rPr>
        <w:t>3</w:t>
      </w:r>
      <w:r w:rsidR="002B2614" w:rsidRPr="00377BE5">
        <w:rPr>
          <w:rFonts w:hint="eastAsia"/>
          <w:b/>
          <w:sz w:val="24"/>
        </w:rPr>
        <w:t>，</w:t>
      </w:r>
      <w:r w:rsidR="002B2614" w:rsidRPr="00377BE5">
        <w:rPr>
          <w:b/>
          <w:sz w:val="24"/>
        </w:rPr>
        <w:t>3</w:t>
      </w:r>
      <w:r w:rsidR="002B2614" w:rsidRPr="00377BE5">
        <w:rPr>
          <w:rFonts w:hint="eastAsia"/>
          <w:b/>
          <w:sz w:val="24"/>
        </w:rPr>
        <w:t>，</w:t>
      </w:r>
      <w:r w:rsidR="002B2614" w:rsidRPr="00377BE5">
        <w:rPr>
          <w:b/>
          <w:sz w:val="24"/>
        </w:rPr>
        <w:t>7</w:t>
      </w:r>
      <w:r w:rsidR="002B2614" w:rsidRPr="00377BE5">
        <w:rPr>
          <w:rFonts w:hint="eastAsia"/>
          <w:b/>
          <w:sz w:val="24"/>
        </w:rPr>
        <w:t>。要求按如下格式输出：</w:t>
      </w:r>
      <w:r w:rsidR="002B2614" w:rsidRPr="00377BE5">
        <w:rPr>
          <w:b/>
          <w:sz w:val="24"/>
        </w:rPr>
        <w:t>126 = 2 * 3 * 3 * 7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int 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printf("</w:t>
      </w:r>
      <w:r w:rsidRPr="00377BE5">
        <w:rPr>
          <w:rFonts w:hint="eastAsia"/>
          <w:sz w:val="24"/>
        </w:rPr>
        <w:t>请输入一个整数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scanf("%d",&amp;t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printf("%d=",t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fun(t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fun(int n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int i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for(i = 2; i &lt;= n / 2; 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if(n % i == 0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printf("%d*", i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fun(n / i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lastRenderedPageBreak/>
        <w:t xml:space="preserve">       return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printf("%d\n",n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Default="00FE2871" w:rsidP="00FE2871">
      <w:pPr>
        <w:rPr>
          <w:sz w:val="24"/>
        </w:rPr>
      </w:pPr>
    </w:p>
    <w:p w:rsidR="00DD6276" w:rsidRPr="00C04CBD" w:rsidRDefault="007F08E6" w:rsidP="00FE2871">
      <w:pPr>
        <w:rPr>
          <w:rFonts w:hint="eastAsia"/>
          <w:b/>
          <w:sz w:val="24"/>
        </w:rPr>
      </w:pPr>
      <w:r w:rsidRPr="00C04CBD">
        <w:rPr>
          <w:b/>
          <w:sz w:val="24"/>
        </w:rPr>
        <w:t>答案</w:t>
      </w:r>
      <w:r w:rsidRPr="00C04CBD">
        <w:rPr>
          <w:rFonts w:hint="eastAsia"/>
          <w:b/>
          <w:sz w:val="24"/>
        </w:rPr>
        <w:t>2</w:t>
      </w:r>
      <w:r w:rsidRPr="00C04CBD">
        <w:rPr>
          <w:rFonts w:hint="eastAsia"/>
          <w:b/>
          <w:sz w:val="24"/>
        </w:rPr>
        <w:t>：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>#include &lt;stdio.h&gt;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>int main()</w:t>
      </w:r>
    </w:p>
    <w:p w:rsidR="00B840D8" w:rsidRDefault="007F08E6" w:rsidP="00B840D8">
      <w:pPr>
        <w:rPr>
          <w:rFonts w:hint="eastAsia"/>
          <w:sz w:val="24"/>
        </w:rPr>
      </w:pPr>
      <w:r w:rsidRPr="007F08E6">
        <w:rPr>
          <w:sz w:val="24"/>
        </w:rPr>
        <w:t xml:space="preserve">{   </w:t>
      </w:r>
    </w:p>
    <w:p w:rsidR="00B840D8" w:rsidRPr="007F08E6" w:rsidRDefault="00B840D8" w:rsidP="00B840D8">
      <w:pPr>
        <w:ind w:firstLine="420"/>
        <w:rPr>
          <w:sz w:val="24"/>
        </w:rPr>
      </w:pPr>
      <w:r w:rsidRPr="007F08E6">
        <w:rPr>
          <w:sz w:val="24"/>
        </w:rPr>
        <w:t>void fun(int);</w:t>
      </w:r>
    </w:p>
    <w:p w:rsidR="007F08E6" w:rsidRPr="007F08E6" w:rsidRDefault="007F08E6" w:rsidP="00B840D8">
      <w:pPr>
        <w:ind w:firstLine="420"/>
        <w:rPr>
          <w:sz w:val="24"/>
        </w:rPr>
      </w:pPr>
      <w:r w:rsidRPr="007F08E6">
        <w:rPr>
          <w:sz w:val="24"/>
        </w:rPr>
        <w:t>int n;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 xml:space="preserve">    scanf("%d",&amp;n);</w:t>
      </w:r>
    </w:p>
    <w:p w:rsidR="00BD2CEF" w:rsidRDefault="007F08E6" w:rsidP="00BD2CEF">
      <w:pPr>
        <w:ind w:firstLine="465"/>
        <w:rPr>
          <w:rFonts w:hint="eastAsia"/>
          <w:sz w:val="24"/>
        </w:rPr>
      </w:pPr>
      <w:r w:rsidRPr="007F08E6">
        <w:rPr>
          <w:sz w:val="24"/>
        </w:rPr>
        <w:t>fun(n);</w:t>
      </w:r>
    </w:p>
    <w:p w:rsidR="007F08E6" w:rsidRPr="007F08E6" w:rsidRDefault="007F08E6" w:rsidP="00BD2CEF">
      <w:pPr>
        <w:ind w:firstLine="465"/>
        <w:rPr>
          <w:sz w:val="24"/>
        </w:rPr>
      </w:pPr>
      <w:r w:rsidRPr="007F08E6">
        <w:rPr>
          <w:sz w:val="24"/>
        </w:rPr>
        <w:t>return 0;</w:t>
      </w:r>
    </w:p>
    <w:p w:rsidR="007F08E6" w:rsidRPr="007F08E6" w:rsidRDefault="007F08E6" w:rsidP="007F08E6">
      <w:pPr>
        <w:rPr>
          <w:sz w:val="24"/>
        </w:rPr>
      </w:pPr>
      <w:r>
        <w:rPr>
          <w:sz w:val="24"/>
        </w:rPr>
        <w:t>}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>void fun(int n)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>{</w:t>
      </w:r>
    </w:p>
    <w:p w:rsidR="007F08E6" w:rsidRPr="007F08E6" w:rsidRDefault="007F08E6" w:rsidP="007F08E6">
      <w:pPr>
        <w:ind w:firstLine="420"/>
        <w:rPr>
          <w:sz w:val="24"/>
        </w:rPr>
      </w:pPr>
      <w:r w:rsidRPr="007F08E6">
        <w:rPr>
          <w:sz w:val="24"/>
        </w:rPr>
        <w:t>int i,j,k=0;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ab/>
        <w:t>printf("%d=",n);</w:t>
      </w:r>
    </w:p>
    <w:p w:rsidR="00BD2CEF" w:rsidRDefault="007F08E6" w:rsidP="00BD2CEF">
      <w:pPr>
        <w:ind w:firstLine="465"/>
        <w:rPr>
          <w:rFonts w:hint="eastAsia"/>
          <w:sz w:val="24"/>
        </w:rPr>
      </w:pPr>
      <w:r w:rsidRPr="007F08E6">
        <w:rPr>
          <w:sz w:val="24"/>
        </w:rPr>
        <w:t xml:space="preserve">for(j=2;j&lt;n;j++) </w:t>
      </w:r>
    </w:p>
    <w:p w:rsidR="00C04CBD" w:rsidRDefault="00C04CBD" w:rsidP="00BD2CEF">
      <w:pPr>
        <w:ind w:firstLine="465"/>
        <w:rPr>
          <w:rFonts w:hint="eastAsia"/>
          <w:sz w:val="24"/>
        </w:rPr>
      </w:pPr>
      <w:r>
        <w:rPr>
          <w:rFonts w:hint="eastAsia"/>
          <w:sz w:val="24"/>
        </w:rPr>
        <w:t>{</w:t>
      </w:r>
    </w:p>
    <w:p w:rsidR="007F08E6" w:rsidRPr="007F08E6" w:rsidRDefault="007F08E6" w:rsidP="00BD2CEF">
      <w:pPr>
        <w:ind w:firstLineChars="342" w:firstLine="821"/>
        <w:rPr>
          <w:sz w:val="24"/>
        </w:rPr>
      </w:pPr>
      <w:r w:rsidRPr="007F08E6">
        <w:rPr>
          <w:sz w:val="24"/>
        </w:rPr>
        <w:t>if(n%j==0)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ab/>
      </w:r>
      <w:r w:rsidRPr="007F08E6">
        <w:rPr>
          <w:sz w:val="24"/>
        </w:rPr>
        <w:tab/>
        <w:t>{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ab/>
      </w:r>
      <w:r w:rsidRPr="007F08E6">
        <w:rPr>
          <w:sz w:val="24"/>
        </w:rPr>
        <w:tab/>
      </w:r>
      <w:r w:rsidRPr="007F08E6">
        <w:rPr>
          <w:sz w:val="24"/>
        </w:rPr>
        <w:tab/>
        <w:t>n=n/j;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ab/>
      </w:r>
      <w:r w:rsidRPr="007F08E6">
        <w:rPr>
          <w:sz w:val="24"/>
        </w:rPr>
        <w:tab/>
      </w:r>
      <w:r w:rsidRPr="007F08E6">
        <w:rPr>
          <w:sz w:val="24"/>
        </w:rPr>
        <w:tab/>
        <w:t>printf("%d*",j);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ab/>
      </w:r>
      <w:r w:rsidRPr="007F08E6">
        <w:rPr>
          <w:sz w:val="24"/>
        </w:rPr>
        <w:tab/>
      </w:r>
      <w:r w:rsidRPr="007F08E6">
        <w:rPr>
          <w:sz w:val="24"/>
        </w:rPr>
        <w:tab/>
        <w:t>j=1;</w:t>
      </w:r>
    </w:p>
    <w:p w:rsidR="007F08E6" w:rsidRPr="007F08E6" w:rsidRDefault="007F08E6" w:rsidP="007F08E6">
      <w:pPr>
        <w:rPr>
          <w:sz w:val="24"/>
        </w:rPr>
      </w:pPr>
      <w:r w:rsidRPr="007F08E6">
        <w:rPr>
          <w:sz w:val="24"/>
        </w:rPr>
        <w:tab/>
      </w:r>
      <w:r w:rsidRPr="007F08E6">
        <w:rPr>
          <w:sz w:val="24"/>
        </w:rPr>
        <w:tab/>
      </w:r>
      <w:r w:rsidRPr="007F08E6">
        <w:rPr>
          <w:sz w:val="24"/>
        </w:rPr>
        <w:tab/>
        <w:t>k++;</w:t>
      </w:r>
    </w:p>
    <w:p w:rsidR="007F08E6" w:rsidRDefault="007F08E6" w:rsidP="007F08E6">
      <w:pPr>
        <w:rPr>
          <w:rFonts w:hint="eastAsia"/>
          <w:sz w:val="24"/>
        </w:rPr>
      </w:pPr>
      <w:r w:rsidRPr="007F08E6">
        <w:rPr>
          <w:sz w:val="24"/>
        </w:rPr>
        <w:tab/>
      </w:r>
      <w:r w:rsidRPr="007F08E6">
        <w:rPr>
          <w:sz w:val="24"/>
        </w:rPr>
        <w:tab/>
        <w:t>}</w:t>
      </w:r>
    </w:p>
    <w:p w:rsidR="00C04CBD" w:rsidRPr="007F08E6" w:rsidRDefault="00C04CBD" w:rsidP="00C04CBD">
      <w:pPr>
        <w:ind w:firstLine="420"/>
        <w:rPr>
          <w:sz w:val="24"/>
        </w:rPr>
      </w:pPr>
      <w:r>
        <w:rPr>
          <w:rFonts w:hint="eastAsia"/>
          <w:sz w:val="24"/>
        </w:rPr>
        <w:t>}</w:t>
      </w:r>
    </w:p>
    <w:p w:rsidR="00C04CBD" w:rsidRDefault="007F08E6" w:rsidP="00C04CBD">
      <w:pPr>
        <w:ind w:firstLine="465"/>
        <w:rPr>
          <w:rFonts w:hint="eastAsia"/>
          <w:sz w:val="24"/>
        </w:rPr>
      </w:pPr>
      <w:r w:rsidRPr="007F08E6">
        <w:rPr>
          <w:sz w:val="24"/>
        </w:rPr>
        <w:t xml:space="preserve">if(k==0) </w:t>
      </w:r>
    </w:p>
    <w:p w:rsidR="007F08E6" w:rsidRPr="007F08E6" w:rsidRDefault="007F08E6" w:rsidP="00C04CBD">
      <w:pPr>
        <w:ind w:left="375" w:firstLine="465"/>
        <w:rPr>
          <w:sz w:val="24"/>
        </w:rPr>
      </w:pPr>
      <w:r w:rsidRPr="007F08E6">
        <w:rPr>
          <w:sz w:val="24"/>
        </w:rPr>
        <w:t>printf("This is a prime number");</w:t>
      </w:r>
    </w:p>
    <w:p w:rsidR="00C04CBD" w:rsidRDefault="007F08E6" w:rsidP="007F08E6">
      <w:pPr>
        <w:rPr>
          <w:rFonts w:hint="eastAsia"/>
          <w:sz w:val="24"/>
        </w:rPr>
      </w:pPr>
      <w:r w:rsidRPr="007F08E6">
        <w:rPr>
          <w:sz w:val="24"/>
        </w:rPr>
        <w:tab/>
        <w:t xml:space="preserve">else </w:t>
      </w:r>
      <w:r w:rsidRPr="007F08E6">
        <w:rPr>
          <w:sz w:val="24"/>
        </w:rPr>
        <w:tab/>
      </w:r>
    </w:p>
    <w:p w:rsidR="007F08E6" w:rsidRPr="007F08E6" w:rsidRDefault="007F08E6" w:rsidP="00C04CBD">
      <w:pPr>
        <w:ind w:left="420" w:firstLine="420"/>
        <w:rPr>
          <w:sz w:val="24"/>
        </w:rPr>
      </w:pPr>
      <w:r w:rsidRPr="007F08E6">
        <w:rPr>
          <w:sz w:val="24"/>
        </w:rPr>
        <w:t>printf("%d",n);</w:t>
      </w:r>
    </w:p>
    <w:p w:rsidR="007F08E6" w:rsidRDefault="007F08E6" w:rsidP="007F08E6">
      <w:pPr>
        <w:rPr>
          <w:sz w:val="24"/>
        </w:rPr>
      </w:pPr>
      <w:r w:rsidRPr="007F08E6">
        <w:rPr>
          <w:sz w:val="24"/>
        </w:rPr>
        <w:t>}</w:t>
      </w: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Default="00DD6276" w:rsidP="00FE2871">
      <w:pPr>
        <w:rPr>
          <w:sz w:val="24"/>
        </w:rPr>
      </w:pPr>
    </w:p>
    <w:p w:rsidR="00DD6276" w:rsidRPr="00DD6276" w:rsidRDefault="00DD6276" w:rsidP="00FE2871">
      <w:pPr>
        <w:rPr>
          <w:sz w:val="24"/>
        </w:rPr>
      </w:pPr>
    </w:p>
    <w:p w:rsidR="00FE2871" w:rsidRPr="00377BE5" w:rsidRDefault="00FE2871" w:rsidP="00FE2871">
      <w:pPr>
        <w:rPr>
          <w:b/>
          <w:sz w:val="24"/>
        </w:rPr>
      </w:pPr>
      <w:r w:rsidRPr="00377BE5">
        <w:rPr>
          <w:rFonts w:hint="eastAsia"/>
          <w:b/>
          <w:sz w:val="24"/>
        </w:rPr>
        <w:t>第六讲</w:t>
      </w:r>
    </w:p>
    <w:p w:rsidR="002B2614" w:rsidRPr="00377BE5" w:rsidRDefault="00FE2871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 xml:space="preserve">6.1 </w:t>
      </w:r>
      <w:r w:rsidR="002B2614" w:rsidRPr="00377BE5">
        <w:rPr>
          <w:rFonts w:hint="eastAsia"/>
          <w:b/>
          <w:sz w:val="24"/>
        </w:rPr>
        <w:t xml:space="preserve"> </w:t>
      </w:r>
      <w:r w:rsidR="002B2614" w:rsidRPr="00377BE5">
        <w:rPr>
          <w:rFonts w:hint="eastAsia"/>
          <w:b/>
          <w:sz w:val="24"/>
        </w:rPr>
        <w:t>编写一个函数</w:t>
      </w:r>
      <w:r w:rsidR="002B2614" w:rsidRPr="00377BE5">
        <w:rPr>
          <w:b/>
          <w:sz w:val="24"/>
        </w:rPr>
        <w:t>fun()</w:t>
      </w:r>
      <w:r w:rsidR="002B2614" w:rsidRPr="00377BE5">
        <w:rPr>
          <w:rFonts w:hint="eastAsia"/>
          <w:b/>
          <w:sz w:val="24"/>
        </w:rPr>
        <w:t>，在主函数调用它的时候向其传递一个字符串（包含空格），然后</w:t>
      </w:r>
      <w:r w:rsidR="002B2614" w:rsidRPr="00377BE5">
        <w:rPr>
          <w:b/>
          <w:sz w:val="24"/>
        </w:rPr>
        <w:t>fun()</w:t>
      </w:r>
      <w:r w:rsidR="002B2614" w:rsidRPr="00377BE5">
        <w:rPr>
          <w:rFonts w:hint="eastAsia"/>
          <w:b/>
          <w:sz w:val="24"/>
        </w:rPr>
        <w:t>函数将这个字符串中的空格去掉，返回一个去掉空格后的字符串。例如：主函数向</w:t>
      </w:r>
      <w:r w:rsidR="002B2614" w:rsidRPr="00377BE5">
        <w:rPr>
          <w:b/>
          <w:sz w:val="24"/>
        </w:rPr>
        <w:t>fun()</w:t>
      </w:r>
      <w:r w:rsidR="002B2614" w:rsidRPr="00377BE5">
        <w:rPr>
          <w:rFonts w:hint="eastAsia"/>
          <w:b/>
          <w:sz w:val="24"/>
        </w:rPr>
        <w:t>函数传输一个字符串</w:t>
      </w:r>
      <w:r w:rsidR="002B2614" w:rsidRPr="00377BE5">
        <w:rPr>
          <w:b/>
          <w:sz w:val="24"/>
        </w:rPr>
        <w:t>"I am a college student."</w:t>
      </w:r>
      <w:r w:rsidR="002B2614" w:rsidRPr="00377BE5">
        <w:rPr>
          <w:rFonts w:hint="eastAsia"/>
          <w:b/>
          <w:sz w:val="24"/>
        </w:rPr>
        <w:t>，则</w:t>
      </w:r>
    </w:p>
    <w:p w:rsidR="00FE2871" w:rsidRPr="00377BE5" w:rsidRDefault="002B2614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>经</w:t>
      </w:r>
      <w:r w:rsidRPr="00377BE5">
        <w:rPr>
          <w:b/>
          <w:sz w:val="24"/>
        </w:rPr>
        <w:t>fun()</w:t>
      </w:r>
      <w:r w:rsidRPr="00377BE5">
        <w:rPr>
          <w:rFonts w:hint="eastAsia"/>
          <w:b/>
          <w:sz w:val="24"/>
        </w:rPr>
        <w:t>函数处理后返回字符串</w:t>
      </w:r>
      <w:r w:rsidRPr="00377BE5">
        <w:rPr>
          <w:b/>
          <w:sz w:val="24"/>
        </w:rPr>
        <w:t>"Iamacollegestudent."</w:t>
      </w:r>
      <w:r w:rsidRPr="00377BE5">
        <w:rPr>
          <w:rFonts w:hint="eastAsia"/>
          <w:b/>
          <w:sz w:val="24"/>
        </w:rPr>
        <w:t>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con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string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char *fun(char *str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int i = 0 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int j = 0 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for( ; i &lt; strlen(str) ; i++ 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 if( str[i] != ' ' 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lastRenderedPageBreak/>
        <w:t xml:space="preserve">       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     str[j++] = str[i] 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str[j] = '\0' 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return str 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char s[81],*ds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printf("Please enter a string: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gets(s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ds=fun(s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printf("Result:\n%s\n",ds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>6.2</w:t>
      </w:r>
      <w:r w:rsidR="002B2614" w:rsidRPr="00377BE5">
        <w:rPr>
          <w:rFonts w:hint="eastAsia"/>
          <w:b/>
          <w:sz w:val="24"/>
        </w:rPr>
        <w:t xml:space="preserve"> </w:t>
      </w:r>
      <w:r w:rsidR="002B2614" w:rsidRPr="00377BE5">
        <w:rPr>
          <w:rFonts w:hint="eastAsia"/>
          <w:b/>
          <w:sz w:val="24"/>
        </w:rPr>
        <w:t>任意输入</w:t>
      </w:r>
      <w:r w:rsidR="002B2614" w:rsidRPr="00377BE5">
        <w:rPr>
          <w:b/>
          <w:sz w:val="24"/>
        </w:rPr>
        <w:t>5</w:t>
      </w:r>
      <w:r w:rsidR="002B2614" w:rsidRPr="00377BE5">
        <w:rPr>
          <w:rFonts w:hint="eastAsia"/>
          <w:b/>
          <w:sz w:val="24"/>
        </w:rPr>
        <w:t>个字符串，调用函数按从大到小顺序对字符串进行排序，在主函数种输出排序结果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 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 &lt;string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 &lt;stdlib.h&gt;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void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void Sort(char strArr[][32], int len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char strArr[5][32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int i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  printf("</w:t>
      </w:r>
      <w:r w:rsidRPr="00377BE5">
        <w:rPr>
          <w:rFonts w:hint="eastAsia"/>
          <w:sz w:val="24"/>
        </w:rPr>
        <w:t>请输入</w:t>
      </w:r>
      <w:r w:rsidRPr="00377BE5">
        <w:rPr>
          <w:rFonts w:hint="eastAsia"/>
          <w:sz w:val="24"/>
        </w:rPr>
        <w:t>5</w:t>
      </w:r>
      <w:r w:rsidRPr="00377BE5">
        <w:rPr>
          <w:rFonts w:hint="eastAsia"/>
          <w:sz w:val="24"/>
        </w:rPr>
        <w:t>个字符串</w:t>
      </w:r>
      <w:r w:rsidRPr="00377BE5">
        <w:rPr>
          <w:rFonts w:hint="eastAsia"/>
          <w:sz w:val="24"/>
        </w:rPr>
        <w:t>: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for(i = 0; i &lt; 5; ++i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scanf("%s", strArr[i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Sort(strArr, 5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  printf("</w:t>
      </w:r>
      <w:r w:rsidRPr="00377BE5">
        <w:rPr>
          <w:rFonts w:hint="eastAsia"/>
          <w:sz w:val="24"/>
        </w:rPr>
        <w:t>排序后的顺序</w:t>
      </w:r>
      <w:r w:rsidRPr="00377BE5">
        <w:rPr>
          <w:rFonts w:hint="eastAsia"/>
          <w:sz w:val="24"/>
        </w:rPr>
        <w:t>: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for(i = 0; i &lt; 5; ++i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printf("%s ", strArr[i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printf("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system("pause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void Sort(char strArr[][32], int len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int i, j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char buf[32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lastRenderedPageBreak/>
        <w:t xml:space="preserve">    char (*pSentinel)[32], (*p)[32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for(pSentinel = strArr; pSentinel != strArr+len; ++pSentinel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for(p = strArr+len-1; p != pSentinel; --p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  if(strcmp(*p, *(p-1)) &lt; 0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 xml:space="preserve">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     strcpy(buf, *p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     strcpy(*p, *(p-1)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       strcpy(*(p-1), buf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 xml:space="preserve">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b/>
          <w:sz w:val="24"/>
        </w:rPr>
      </w:pPr>
      <w:r w:rsidRPr="00377BE5">
        <w:rPr>
          <w:rFonts w:hint="eastAsia"/>
          <w:b/>
          <w:sz w:val="24"/>
        </w:rPr>
        <w:t>第七讲</w:t>
      </w:r>
    </w:p>
    <w:p w:rsidR="00FE2871" w:rsidRPr="00377BE5" w:rsidRDefault="00FE2871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>7.1</w:t>
      </w:r>
      <w:r w:rsidR="002B2614" w:rsidRPr="00377BE5">
        <w:rPr>
          <w:rFonts w:hint="eastAsia"/>
          <w:b/>
          <w:sz w:val="24"/>
        </w:rPr>
        <w:t xml:space="preserve"> </w:t>
      </w:r>
      <w:r w:rsidR="002B2614" w:rsidRPr="00377BE5">
        <w:rPr>
          <w:rFonts w:hint="eastAsia"/>
          <w:b/>
          <w:sz w:val="24"/>
        </w:rPr>
        <w:t>设计一个保存学生信息的结构，学生信息包括：姓名、学号、年龄。输入五个学生的信息，输出学生的平均年龄和年龄最小的学生的信息。要求分别编写独立的输入函数</w:t>
      </w:r>
      <w:r w:rsidR="002B2614" w:rsidRPr="00377BE5">
        <w:rPr>
          <w:b/>
          <w:sz w:val="24"/>
        </w:rPr>
        <w:t>input()</w:t>
      </w:r>
      <w:r w:rsidR="002B2614" w:rsidRPr="00377BE5">
        <w:rPr>
          <w:rFonts w:hint="eastAsia"/>
          <w:b/>
          <w:sz w:val="24"/>
        </w:rPr>
        <w:t>和输出函数</w:t>
      </w:r>
      <w:r w:rsidR="002B2614" w:rsidRPr="00377BE5">
        <w:rPr>
          <w:b/>
          <w:sz w:val="24"/>
        </w:rPr>
        <w:t>output()</w:t>
      </w:r>
      <w:r w:rsidR="002B2614" w:rsidRPr="00377BE5">
        <w:rPr>
          <w:rFonts w:hint="eastAsia"/>
          <w:b/>
          <w:sz w:val="24"/>
        </w:rPr>
        <w:t>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 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define N 5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struct Student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 int num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char name[20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int age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;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 int a,b,i,sum,aver;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void input(struct Student stu[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struct Student min(struct Student stu[]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void output(struct Student stu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struct Student stu[N], *p=stu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input(p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output(min(p)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printf("</w:t>
      </w:r>
      <w:r w:rsidRPr="00377BE5">
        <w:rPr>
          <w:rFonts w:hint="eastAsia"/>
          <w:sz w:val="24"/>
        </w:rPr>
        <w:t>学生的平均年龄是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sum=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for (i=0;i&lt;5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{sum=sum+stu[i].age;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aver=sum/5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printf("%d",aver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void input(struct Student stu[]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 int i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printf("</w:t>
      </w:r>
      <w:r w:rsidRPr="00377BE5">
        <w:rPr>
          <w:rFonts w:hint="eastAsia"/>
          <w:sz w:val="24"/>
        </w:rPr>
        <w:t>请输入各学生的信息：学号、姓名、年龄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for (i=0;i&lt;N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{ scanf("%d%s%d",&amp;stu[i].num,&amp;stu[i].name,&amp;stu[i].age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struct Student min(struct Student stu[]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 int i,m=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for (i=0;i&lt;N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 if (stu[i].age&lt;stu[m].age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 xml:space="preserve">  m=i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return stu[m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void output(struct Student stud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>{ printf("</w:t>
      </w:r>
      <w:r w:rsidRPr="00377BE5">
        <w:rPr>
          <w:rFonts w:hint="eastAsia"/>
          <w:sz w:val="24"/>
        </w:rPr>
        <w:t>年龄最小的学生的信息是</w:t>
      </w:r>
      <w:r w:rsidRPr="00377BE5">
        <w:rPr>
          <w:rFonts w:hint="eastAsia"/>
          <w:sz w:val="24"/>
        </w:rPr>
        <w:t>: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printf("</w:t>
      </w:r>
      <w:r w:rsidRPr="00377BE5">
        <w:rPr>
          <w:rFonts w:hint="eastAsia"/>
          <w:sz w:val="24"/>
        </w:rPr>
        <w:t>学号：</w:t>
      </w:r>
      <w:r w:rsidRPr="00377BE5">
        <w:rPr>
          <w:rFonts w:hint="eastAsia"/>
          <w:sz w:val="24"/>
        </w:rPr>
        <w:t>%d\n</w:t>
      </w:r>
      <w:r w:rsidRPr="00377BE5">
        <w:rPr>
          <w:rFonts w:hint="eastAsia"/>
          <w:sz w:val="24"/>
        </w:rPr>
        <w:t>姓名：</w:t>
      </w:r>
      <w:r w:rsidRPr="00377BE5">
        <w:rPr>
          <w:rFonts w:hint="eastAsia"/>
          <w:sz w:val="24"/>
        </w:rPr>
        <w:t>%s\n</w:t>
      </w:r>
      <w:r w:rsidRPr="00377BE5">
        <w:rPr>
          <w:rFonts w:hint="eastAsia"/>
          <w:sz w:val="24"/>
        </w:rPr>
        <w:t>年龄：</w:t>
      </w:r>
      <w:r w:rsidRPr="00377BE5">
        <w:rPr>
          <w:rFonts w:hint="eastAsia"/>
          <w:sz w:val="24"/>
        </w:rPr>
        <w:t>%d\n",stud.num,stud.name,stud.age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b/>
          <w:sz w:val="24"/>
        </w:rPr>
      </w:pPr>
      <w:r w:rsidRPr="00377BE5">
        <w:rPr>
          <w:rFonts w:hint="eastAsia"/>
          <w:b/>
          <w:sz w:val="24"/>
        </w:rPr>
        <w:t>第八讲</w:t>
      </w:r>
    </w:p>
    <w:p w:rsidR="00FE2871" w:rsidRPr="00377BE5" w:rsidRDefault="00FE2871" w:rsidP="002B2614">
      <w:pPr>
        <w:autoSpaceDE w:val="0"/>
        <w:autoSpaceDN w:val="0"/>
        <w:adjustRightInd w:val="0"/>
        <w:jc w:val="left"/>
        <w:rPr>
          <w:b/>
          <w:sz w:val="24"/>
        </w:rPr>
      </w:pPr>
      <w:r w:rsidRPr="00377BE5">
        <w:rPr>
          <w:rFonts w:hint="eastAsia"/>
          <w:b/>
          <w:sz w:val="24"/>
        </w:rPr>
        <w:t>8.1</w:t>
      </w:r>
      <w:r w:rsidR="002B2614" w:rsidRPr="00377BE5">
        <w:rPr>
          <w:rFonts w:hint="eastAsia"/>
          <w:b/>
          <w:sz w:val="24"/>
        </w:rPr>
        <w:t xml:space="preserve"> </w:t>
      </w:r>
      <w:r w:rsidR="002B2614" w:rsidRPr="00377BE5">
        <w:rPr>
          <w:rFonts w:hint="eastAsia"/>
          <w:b/>
          <w:sz w:val="24"/>
        </w:rPr>
        <w:t>在计算机硬盘上建立一个文本文件，存放</w:t>
      </w:r>
      <w:r w:rsidR="002B2614" w:rsidRPr="00377BE5">
        <w:rPr>
          <w:b/>
          <w:sz w:val="24"/>
        </w:rPr>
        <w:t>10</w:t>
      </w:r>
      <w:r w:rsidR="002B2614" w:rsidRPr="00377BE5">
        <w:rPr>
          <w:rFonts w:hint="eastAsia"/>
          <w:b/>
          <w:sz w:val="24"/>
        </w:rPr>
        <w:t>本书的书名、作者、出版社、单价的信息。创建一个书目信息结构体，包括书目的书名、作者、出版社、单价的信息。创建一个结构体数组，从上述创建的文本中读入这些信息，调用函数按照书名的字母顺序进行排序，在主函数中输出结果，并将这些排序后的信息输出到另一个文件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 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define SIZE 10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struct Bok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char name[20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char auther[20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char press[20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loat price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bo[SIZE];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void save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FILE * fp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i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char filename[10]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>printf("</w:t>
      </w:r>
      <w:r w:rsidRPr="00377BE5">
        <w:rPr>
          <w:rFonts w:hint="eastAsia"/>
          <w:sz w:val="24"/>
        </w:rPr>
        <w:t>请输入文件名：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scanf("%s",filename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f((fp=fopen(filename,"wb"))==NULL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lastRenderedPageBreak/>
        <w:tab/>
        <w:t>{printf("cannot open file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return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or(i=0;i&lt;SIZE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if(fwrite(&amp;bo[i],sizeof(struct Bok),1,fp)!=1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</w:r>
      <w:r w:rsidRPr="00377BE5">
        <w:rPr>
          <w:sz w:val="24"/>
        </w:rPr>
        <w:tab/>
        <w:t>printf("file write error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</w:r>
      <w:r w:rsidRPr="00377BE5">
        <w:rPr>
          <w:sz w:val="24"/>
        </w:rPr>
        <w:tab/>
        <w:t>fclose(fp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int i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printf("please enter data of books: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for(i=0;i&lt;SIZE;i++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scanf("%s%s%s%f",bo[i].name,bo[i].auther,bo[i].press,&amp;bo[i].price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save(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return 0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b/>
          <w:sz w:val="24"/>
        </w:rPr>
      </w:pPr>
      <w:r w:rsidRPr="00377BE5">
        <w:rPr>
          <w:rFonts w:hint="eastAsia"/>
          <w:b/>
          <w:sz w:val="24"/>
        </w:rPr>
        <w:t>8.2</w:t>
      </w:r>
      <w:r w:rsidR="002B2614" w:rsidRPr="00377BE5">
        <w:rPr>
          <w:rFonts w:hint="eastAsia"/>
          <w:b/>
          <w:sz w:val="24"/>
        </w:rPr>
        <w:t>编写一个程序，采用带参数的宏实现两个数</w:t>
      </w:r>
      <w:r w:rsidR="002B2614" w:rsidRPr="00377BE5">
        <w:rPr>
          <w:b/>
          <w:sz w:val="24"/>
        </w:rPr>
        <w:t>(</w:t>
      </w:r>
      <w:r w:rsidR="002B2614" w:rsidRPr="00377BE5">
        <w:rPr>
          <w:rFonts w:hint="eastAsia"/>
          <w:b/>
          <w:sz w:val="24"/>
        </w:rPr>
        <w:t>整数、浮点数、字符</w:t>
      </w:r>
      <w:r w:rsidR="002B2614" w:rsidRPr="00377BE5">
        <w:rPr>
          <w:b/>
          <w:sz w:val="24"/>
        </w:rPr>
        <w:t>)</w:t>
      </w:r>
      <w:r w:rsidR="002B2614" w:rsidRPr="00377BE5">
        <w:rPr>
          <w:rFonts w:hint="eastAsia"/>
          <w:b/>
          <w:sz w:val="24"/>
        </w:rPr>
        <w:t>的大小的比较。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define cmp(a,b) (a&gt;b)?a:b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#include&lt;stdio.h&gt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int main(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int a,b,c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float d,e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>char f,g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printf("</w:t>
      </w:r>
      <w:r w:rsidRPr="00377BE5">
        <w:rPr>
          <w:rFonts w:hint="eastAsia"/>
          <w:sz w:val="24"/>
        </w:rPr>
        <w:t>请选择你要比较的数据类型：</w:t>
      </w:r>
      <w:r w:rsidRPr="00377BE5">
        <w:rPr>
          <w:rFonts w:hint="eastAsia"/>
          <w:sz w:val="24"/>
        </w:rPr>
        <w:t>1</w:t>
      </w:r>
      <w:r w:rsidRPr="00377BE5">
        <w:rPr>
          <w:rFonts w:hint="eastAsia"/>
          <w:sz w:val="24"/>
        </w:rPr>
        <w:t>为整型，</w:t>
      </w:r>
      <w:r w:rsidRPr="00377BE5">
        <w:rPr>
          <w:rFonts w:hint="eastAsia"/>
          <w:sz w:val="24"/>
        </w:rPr>
        <w:t>2</w:t>
      </w:r>
      <w:r w:rsidRPr="00377BE5">
        <w:rPr>
          <w:rFonts w:hint="eastAsia"/>
          <w:sz w:val="24"/>
        </w:rPr>
        <w:t>为浮点型，</w:t>
      </w:r>
      <w:r w:rsidRPr="00377BE5">
        <w:rPr>
          <w:rFonts w:hint="eastAsia"/>
          <w:sz w:val="24"/>
        </w:rPr>
        <w:t>3</w:t>
      </w:r>
      <w:r w:rsidRPr="00377BE5">
        <w:rPr>
          <w:rFonts w:hint="eastAsia"/>
          <w:sz w:val="24"/>
        </w:rPr>
        <w:t>为字符型。</w:t>
      </w:r>
      <w:r w:rsidRPr="00377BE5">
        <w:rPr>
          <w:rFonts w:hint="eastAsia"/>
          <w:sz w:val="24"/>
        </w:rPr>
        <w:t>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scanf("%d",&amp;a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printf("</w:t>
      </w:r>
      <w:r w:rsidRPr="00377BE5">
        <w:rPr>
          <w:rFonts w:hint="eastAsia"/>
          <w:sz w:val="24"/>
        </w:rPr>
        <w:t>请输入你要比较的数据</w:t>
      </w:r>
      <w:r w:rsidRPr="00377BE5">
        <w:rPr>
          <w:rFonts w:hint="eastAsia"/>
          <w:sz w:val="24"/>
        </w:rPr>
        <w:t>:\n"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if (a==1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    scanf("%d %d",&amp;b,&amp;c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 xml:space="preserve">     printf("</w:t>
      </w:r>
      <w:r w:rsidRPr="00377BE5">
        <w:rPr>
          <w:rFonts w:hint="eastAsia"/>
          <w:sz w:val="24"/>
        </w:rPr>
        <w:t>较大的数据为</w:t>
      </w:r>
      <w:r w:rsidRPr="00377BE5">
        <w:rPr>
          <w:rFonts w:hint="eastAsia"/>
          <w:sz w:val="24"/>
        </w:rPr>
        <w:t>:%d\n",cmp(b,c)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if (a==2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scanf("%f %f",&amp;d,&amp;e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tab/>
        <w:t xml:space="preserve"> printf("</w:t>
      </w:r>
      <w:r w:rsidRPr="00377BE5">
        <w:rPr>
          <w:rFonts w:hint="eastAsia"/>
          <w:sz w:val="24"/>
        </w:rPr>
        <w:t>较大的数据为</w:t>
      </w:r>
      <w:r w:rsidRPr="00377BE5">
        <w:rPr>
          <w:rFonts w:hint="eastAsia"/>
          <w:sz w:val="24"/>
        </w:rPr>
        <w:t>:%f\n",cmp(d,e)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if (a==3)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{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ab/>
        <w:t xml:space="preserve"> scanf("%c %c",&amp;f,&amp;g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rFonts w:hint="eastAsia"/>
          <w:sz w:val="24"/>
        </w:rPr>
        <w:lastRenderedPageBreak/>
        <w:tab/>
        <w:t xml:space="preserve"> printf("</w:t>
      </w:r>
      <w:r w:rsidRPr="00377BE5">
        <w:rPr>
          <w:rFonts w:hint="eastAsia"/>
          <w:sz w:val="24"/>
        </w:rPr>
        <w:t>较大的数据为</w:t>
      </w:r>
      <w:r w:rsidRPr="00377BE5">
        <w:rPr>
          <w:rFonts w:hint="eastAsia"/>
          <w:sz w:val="24"/>
        </w:rPr>
        <w:t>:%c\n",cmp(f,g));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}</w:t>
      </w: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 xml:space="preserve"> return 0;</w:t>
      </w:r>
    </w:p>
    <w:p w:rsidR="00FE2871" w:rsidRPr="00377BE5" w:rsidRDefault="00FE2871" w:rsidP="00FE2871">
      <w:pPr>
        <w:rPr>
          <w:sz w:val="24"/>
        </w:rPr>
      </w:pPr>
    </w:p>
    <w:p w:rsidR="00FE2871" w:rsidRPr="00377BE5" w:rsidRDefault="00FE2871" w:rsidP="00FE2871">
      <w:pPr>
        <w:rPr>
          <w:sz w:val="24"/>
        </w:rPr>
      </w:pPr>
      <w:r w:rsidRPr="00377BE5">
        <w:rPr>
          <w:sz w:val="24"/>
        </w:rPr>
        <w:t>}</w:t>
      </w:r>
    </w:p>
    <w:p w:rsidR="00FE2871" w:rsidRPr="00377BE5" w:rsidRDefault="00FE2871" w:rsidP="005E469E">
      <w:pPr>
        <w:rPr>
          <w:rFonts w:asciiTheme="majorEastAsia" w:eastAsiaTheme="majorEastAsia" w:hAnsiTheme="majorEastAsia"/>
          <w:b/>
          <w:sz w:val="24"/>
        </w:rPr>
      </w:pPr>
    </w:p>
    <w:sectPr w:rsidR="00FE2871" w:rsidRPr="00377BE5" w:rsidSect="00892176">
      <w:head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3691" w:rsidRDefault="00753691">
      <w:r>
        <w:separator/>
      </w:r>
    </w:p>
  </w:endnote>
  <w:endnote w:type="continuationSeparator" w:id="1">
    <w:p w:rsidR="00753691" w:rsidRDefault="007536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3691" w:rsidRDefault="00753691">
      <w:r>
        <w:separator/>
      </w:r>
    </w:p>
  </w:footnote>
  <w:footnote w:type="continuationSeparator" w:id="1">
    <w:p w:rsidR="00753691" w:rsidRDefault="0075369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47FD" w:rsidRDefault="005B47FD" w:rsidP="00CD4BEC">
    <w:pPr>
      <w:pStyle w:val="a4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A4D88"/>
    <w:rsid w:val="000B7DA8"/>
    <w:rsid w:val="000D7CEC"/>
    <w:rsid w:val="000E4E1F"/>
    <w:rsid w:val="00192BE4"/>
    <w:rsid w:val="00237B0B"/>
    <w:rsid w:val="00247425"/>
    <w:rsid w:val="00285C0D"/>
    <w:rsid w:val="002B2614"/>
    <w:rsid w:val="00343FFC"/>
    <w:rsid w:val="00366296"/>
    <w:rsid w:val="00377BE5"/>
    <w:rsid w:val="003805C4"/>
    <w:rsid w:val="003C4151"/>
    <w:rsid w:val="003C5371"/>
    <w:rsid w:val="00474167"/>
    <w:rsid w:val="0047655E"/>
    <w:rsid w:val="004B46AD"/>
    <w:rsid w:val="004D4055"/>
    <w:rsid w:val="004E25A4"/>
    <w:rsid w:val="004F009F"/>
    <w:rsid w:val="00571C7C"/>
    <w:rsid w:val="00574873"/>
    <w:rsid w:val="005B47FD"/>
    <w:rsid w:val="005D7175"/>
    <w:rsid w:val="005D76DD"/>
    <w:rsid w:val="005E469E"/>
    <w:rsid w:val="00651C7E"/>
    <w:rsid w:val="006942F0"/>
    <w:rsid w:val="006E06A3"/>
    <w:rsid w:val="00747709"/>
    <w:rsid w:val="00753691"/>
    <w:rsid w:val="007F08E6"/>
    <w:rsid w:val="00892176"/>
    <w:rsid w:val="008B3789"/>
    <w:rsid w:val="009125F3"/>
    <w:rsid w:val="00924DDD"/>
    <w:rsid w:val="009564D4"/>
    <w:rsid w:val="009A4D88"/>
    <w:rsid w:val="009C1C2B"/>
    <w:rsid w:val="009C3608"/>
    <w:rsid w:val="009E769A"/>
    <w:rsid w:val="009F3CBB"/>
    <w:rsid w:val="00A2218D"/>
    <w:rsid w:val="00AF5FDD"/>
    <w:rsid w:val="00B03A1A"/>
    <w:rsid w:val="00B43B27"/>
    <w:rsid w:val="00B840D8"/>
    <w:rsid w:val="00B841F3"/>
    <w:rsid w:val="00BC3584"/>
    <w:rsid w:val="00BD2CEF"/>
    <w:rsid w:val="00C04CBD"/>
    <w:rsid w:val="00C15A9B"/>
    <w:rsid w:val="00C8282E"/>
    <w:rsid w:val="00C85173"/>
    <w:rsid w:val="00CC1552"/>
    <w:rsid w:val="00CC1739"/>
    <w:rsid w:val="00CD4BEC"/>
    <w:rsid w:val="00D419FC"/>
    <w:rsid w:val="00DD5BAD"/>
    <w:rsid w:val="00DD6276"/>
    <w:rsid w:val="00E32305"/>
    <w:rsid w:val="00E52341"/>
    <w:rsid w:val="00EF4989"/>
    <w:rsid w:val="00F939D4"/>
    <w:rsid w:val="00FB59BF"/>
    <w:rsid w:val="00FD2824"/>
    <w:rsid w:val="00FE28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4D8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rsid w:val="004F009F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locked/>
    <w:rsid w:val="004F009F"/>
    <w:rPr>
      <w:rFonts w:ascii="宋体" w:eastAsia="宋体" w:hAnsi="Courier New" w:cs="Courier New"/>
      <w:sz w:val="21"/>
      <w:szCs w:val="21"/>
    </w:rPr>
  </w:style>
  <w:style w:type="paragraph" w:styleId="a4">
    <w:name w:val="header"/>
    <w:basedOn w:val="a"/>
    <w:link w:val="Char0"/>
    <w:uiPriority w:val="99"/>
    <w:rsid w:val="007477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locked/>
    <w:rsid w:val="00924DDD"/>
    <w:rPr>
      <w:rFonts w:ascii="Times New Roman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rsid w:val="007477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locked/>
    <w:rsid w:val="00924DDD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895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8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85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2</TotalTime>
  <Pages>14</Pages>
  <Words>1044</Words>
  <Characters>5953</Characters>
  <Application>Microsoft Office Word</Application>
  <DocSecurity>0</DocSecurity>
  <Lines>49</Lines>
  <Paragraphs>13</Paragraphs>
  <ScaleCrop>false</ScaleCrop>
  <Company>微软中国</Company>
  <LinksUpToDate>false</LinksUpToDate>
  <CharactersWithSpaces>6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211-912</cp:lastModifiedBy>
  <cp:revision>21</cp:revision>
  <dcterms:created xsi:type="dcterms:W3CDTF">2011-11-16T09:34:00Z</dcterms:created>
  <dcterms:modified xsi:type="dcterms:W3CDTF">2017-11-27T07:24:00Z</dcterms:modified>
</cp:coreProperties>
</file>